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4.xml" ContentType="application/vnd.openxmlformats-officedocument.presentationml.notesSlide+xml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6.xml" ContentType="application/vnd.openxmlformats-officedocument.presentationml.notesSlide+xml"/>
  <Override PartName="/ppt/embeddings/oleObject36.bin" ContentType="application/vnd.openxmlformats-officedocument.oleObject"/>
  <Override PartName="/ppt/notesSlides/notesSlide27.xml" ContentType="application/vnd.openxmlformats-officedocument.presentationml.notesSlide+xml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notesSlides/notesSlide29.xml" ContentType="application/vnd.openxmlformats-officedocument.presentationml.notesSlide+xml"/>
  <Override PartName="/ppt/embeddings/oleObject39.bin" ContentType="application/vnd.openxmlformats-officedocument.oleObject"/>
  <Override PartName="/ppt/notesSlides/notesSlide30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31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32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3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4.xml" ContentType="application/vnd.openxmlformats-officedocument.presentationml.notesSlide+xml"/>
  <Override PartName="/ppt/embeddings/oleObject49.bin" ContentType="application/vnd.openxmlformats-officedocument.oleObject"/>
  <Override PartName="/ppt/notesSlides/notesSlide35.xml" ContentType="application/vnd.openxmlformats-officedocument.presentationml.notesSlide+xml"/>
  <Override PartName="/ppt/embeddings/oleObject50.bin" ContentType="application/vnd.openxmlformats-officedocument.oleObject"/>
  <Override PartName="/ppt/notesSlides/notesSlide36.xml" ContentType="application/vnd.openxmlformats-officedocument.presentationml.notesSlide+xml"/>
  <Override PartName="/ppt/embeddings/oleObject51.bin" ContentType="application/vnd.openxmlformats-officedocument.oleObject"/>
  <Override PartName="/ppt/notesSlides/notesSlide3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3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39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0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1.xml" ContentType="application/vnd.openxmlformats-officedocument.presentationml.notesSlide+xml"/>
  <Override PartName="/ppt/embeddings/oleObject63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2"/>
  </p:notesMasterIdLst>
  <p:handoutMasterIdLst>
    <p:handoutMasterId r:id="rId53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89" r:id="rId10"/>
    <p:sldId id="506" r:id="rId11"/>
    <p:sldId id="494" r:id="rId12"/>
    <p:sldId id="510" r:id="rId13"/>
    <p:sldId id="514" r:id="rId14"/>
    <p:sldId id="509" r:id="rId15"/>
    <p:sldId id="511" r:id="rId16"/>
    <p:sldId id="512" r:id="rId17"/>
    <p:sldId id="541" r:id="rId18"/>
    <p:sldId id="515" r:id="rId19"/>
    <p:sldId id="508" r:id="rId20"/>
    <p:sldId id="516" r:id="rId21"/>
    <p:sldId id="545" r:id="rId22"/>
    <p:sldId id="519" r:id="rId23"/>
    <p:sldId id="517" r:id="rId24"/>
    <p:sldId id="521" r:id="rId25"/>
    <p:sldId id="520" r:id="rId26"/>
    <p:sldId id="542" r:id="rId27"/>
    <p:sldId id="498" r:id="rId28"/>
    <p:sldId id="499" r:id="rId29"/>
    <p:sldId id="543" r:id="rId30"/>
    <p:sldId id="556" r:id="rId31"/>
    <p:sldId id="522" r:id="rId32"/>
    <p:sldId id="525" r:id="rId33"/>
    <p:sldId id="547" r:id="rId34"/>
    <p:sldId id="548" r:id="rId35"/>
    <p:sldId id="550" r:id="rId36"/>
    <p:sldId id="535" r:id="rId37"/>
    <p:sldId id="551" r:id="rId38"/>
    <p:sldId id="558" r:id="rId39"/>
    <p:sldId id="560" r:id="rId40"/>
    <p:sldId id="553" r:id="rId41"/>
    <p:sldId id="554" r:id="rId42"/>
    <p:sldId id="555" r:id="rId43"/>
    <p:sldId id="557" r:id="rId44"/>
    <p:sldId id="531" r:id="rId45"/>
    <p:sldId id="536" r:id="rId46"/>
    <p:sldId id="537" r:id="rId47"/>
    <p:sldId id="538" r:id="rId48"/>
    <p:sldId id="503" r:id="rId49"/>
    <p:sldId id="523" r:id="rId50"/>
    <p:sldId id="504" r:id="rId51"/>
  </p:sldIdLst>
  <p:sldSz cx="9144000" cy="6858000" type="screen4x3"/>
  <p:notesSz cx="9601200" cy="7315200"/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34" d="100"/>
          <a:sy n="134" d="100"/>
        </p:scale>
        <p:origin x="-80" y="136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3206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tags" Target="tags/tag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0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3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98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56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57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4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4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5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8" name="Equation" r:id="rId4" imgW="1689100" imgH="254000" progId="Equation.DSMT4">
                  <p:embed/>
                </p:oleObj>
              </mc:Choice>
              <mc:Fallback>
                <p:oleObj name="Equation" r:id="rId4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2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89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61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4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45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1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11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12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13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14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2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now get to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2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21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5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51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5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6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6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0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1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2527"/>
              </p:ext>
            </p:extLst>
          </p:nvPr>
        </p:nvGraphicFramePr>
        <p:xfrm>
          <a:off x="2007460" y="1270160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2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70160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/>
              <a:t>Sorted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7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373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61632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1734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749300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9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0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85496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497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42198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2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14251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3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576763" y="3429000"/>
            <a:ext cx="3411537" cy="317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2557463" y="5232400"/>
            <a:ext cx="3030537" cy="431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59400" y="4889500"/>
            <a:ext cx="508000" cy="190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28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0776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243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6877"/>
              </p:ext>
            </p:extLst>
          </p:nvPr>
        </p:nvGraphicFramePr>
        <p:xfrm>
          <a:off x="4686300" y="3259138"/>
          <a:ext cx="28082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3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3259138"/>
                        <a:ext cx="280828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8101"/>
              </p:ext>
            </p:extLst>
          </p:nvPr>
        </p:nvGraphicFramePr>
        <p:xfrm>
          <a:off x="2684463" y="4652963"/>
          <a:ext cx="2717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4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4652963"/>
                        <a:ext cx="2717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42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97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80148"/>
              </p:ext>
            </p:extLst>
          </p:nvPr>
        </p:nvGraphicFramePr>
        <p:xfrm>
          <a:off x="819150" y="1631950"/>
          <a:ext cx="64039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6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1631950"/>
                        <a:ext cx="64039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9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5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7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7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69</TotalTime>
  <Words>654</Words>
  <Application>Microsoft Macintosh PowerPoint</Application>
  <PresentationFormat>On-screen Show (4:3)</PresentationFormat>
  <Paragraphs>202</Paragraphs>
  <Slides>49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PowerPoint Presentation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78</cp:revision>
  <cp:lastPrinted>2018-02-12T02:00:34Z</cp:lastPrinted>
  <dcterms:created xsi:type="dcterms:W3CDTF">2011-02-09T15:01:58Z</dcterms:created>
  <dcterms:modified xsi:type="dcterms:W3CDTF">2018-02-12T21:00:00Z</dcterms:modified>
</cp:coreProperties>
</file>